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4B7DDD" w14:textId="3CD7A29C" w:rsidR="002736F2" w:rsidRDefault="000A307F">
      <w:r>
        <w:rPr>
          <w:rFonts w:hint="eastAsia"/>
        </w:rPr>
        <w:t>P</w:t>
      </w:r>
      <w:r>
        <w:t>119</w:t>
      </w:r>
      <w:r>
        <w:rPr>
          <w:rFonts w:hint="eastAsia"/>
        </w:rPr>
        <w:t>页：奇谐函数，不含直流</w:t>
      </w:r>
    </w:p>
    <w:p w14:paraId="55105B3C" w14:textId="7E5FAC26" w:rsidR="000A307F" w:rsidRDefault="000A307F">
      <w:r>
        <w:rPr>
          <w:rFonts w:hint="eastAsia"/>
        </w:rPr>
        <w:t>P</w:t>
      </w:r>
      <w:r>
        <w:t>120</w:t>
      </w:r>
      <w:r>
        <w:rPr>
          <w:rFonts w:hint="eastAsia"/>
        </w:rPr>
        <w:t>页：4-</w:t>
      </w:r>
      <w:r>
        <w:t>2</w:t>
      </w:r>
      <w:r>
        <w:rPr>
          <w:rFonts w:hint="eastAsia"/>
        </w:rPr>
        <w:t>-</w:t>
      </w:r>
      <w:r>
        <w:t>12</w:t>
      </w:r>
      <w:r>
        <w:rPr>
          <w:rFonts w:hint="eastAsia"/>
        </w:rPr>
        <w:t>的下边一行</w:t>
      </w:r>
      <w:r w:rsidR="00D954CE">
        <w:rPr>
          <w:rFonts w:hint="eastAsia"/>
        </w:rPr>
        <w:t>最右边：</w:t>
      </w:r>
      <w:r w:rsidR="00957444">
        <w:t xml:space="preserve"> </w:t>
      </w:r>
      <w:r w:rsidR="005357FC" w:rsidRPr="00475C70">
        <w:rPr>
          <w:position w:val="-28"/>
        </w:rPr>
        <w:object w:dxaOrig="1980" w:dyaOrig="680" w14:anchorId="6C58D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25pt;height:34.5pt" o:ole="">
            <v:imagedata r:id="rId4" o:title=""/>
          </v:shape>
          <o:OLEObject Type="Embed" ProgID="Equation.DSMT4" ShapeID="_x0000_i1025" DrawAspect="Content" ObjectID="_1654026763" r:id="rId5"/>
        </w:object>
      </w:r>
      <w:r w:rsidR="005357FC">
        <w:t xml:space="preserve"> </w:t>
      </w:r>
    </w:p>
    <w:p w14:paraId="1DEB8C19" w14:textId="60FB2901" w:rsidR="00A22A6C" w:rsidRPr="00A22A6C" w:rsidRDefault="00A22A6C">
      <w:r>
        <w:t>P120</w:t>
      </w:r>
      <w:r>
        <w:rPr>
          <w:rFonts w:hint="eastAsia"/>
        </w:rPr>
        <w:t>页：</w:t>
      </w:r>
      <w:r w:rsidR="007C7EA8">
        <w:t xml:space="preserve"> </w:t>
      </w:r>
      <w:r w:rsidR="007C7EA8" w:rsidRPr="00475C70">
        <w:rPr>
          <w:position w:val="-12"/>
        </w:rPr>
        <w:object w:dxaOrig="1300" w:dyaOrig="380" w14:anchorId="71644155">
          <v:shape id="_x0000_i1026" type="#_x0000_t75" style="width:64.75pt;height:19.35pt" o:ole="">
            <v:imagedata r:id="rId6" o:title=""/>
          </v:shape>
          <o:OLEObject Type="Embed" ProgID="Equation.DSMT4" ShapeID="_x0000_i1026" DrawAspect="Content" ObjectID="_1654026764" r:id="rId7"/>
        </w:object>
      </w:r>
      <w:r w:rsidR="007C7EA8">
        <w:rPr>
          <w:rFonts w:hint="eastAsia"/>
        </w:rPr>
        <w:t>，称为复傅里叶系数</w:t>
      </w:r>
    </w:p>
    <w:p w14:paraId="12C8BAE2" w14:textId="6D7ECBA7" w:rsidR="00D954CE" w:rsidRDefault="00D954CE">
      <w:r>
        <w:rPr>
          <w:rFonts w:hint="eastAsia"/>
        </w:rPr>
        <w:t>P</w:t>
      </w:r>
      <w:r>
        <w:t>226</w:t>
      </w:r>
      <w:r>
        <w:rPr>
          <w:rFonts w:hint="eastAsia"/>
        </w:rPr>
        <w:t>页：电容c</w:t>
      </w:r>
      <w:r>
        <w:t>)</w:t>
      </w:r>
      <w:r>
        <w:rPr>
          <w:rFonts w:hint="eastAsia"/>
        </w:rPr>
        <w:t>并联s域模型，电流源箭头由-&gt;改为&lt;</w:t>
      </w:r>
      <w:r>
        <w:t>-</w:t>
      </w:r>
    </w:p>
    <w:p w14:paraId="3457ACC5" w14:textId="3F5B8397" w:rsidR="008E4033" w:rsidRDefault="008E4033">
      <w:r>
        <w:rPr>
          <w:rFonts w:hint="eastAsia"/>
        </w:rPr>
        <w:t>P</w:t>
      </w:r>
      <w:r w:rsidR="00A93EAC">
        <w:t>230</w:t>
      </w:r>
      <w:r w:rsidR="00A93EAC">
        <w:rPr>
          <w:rFonts w:hint="eastAsia"/>
        </w:rPr>
        <w:t>页：</w:t>
      </w:r>
      <w:r w:rsidR="00A93EAC" w:rsidRPr="00475C70">
        <w:rPr>
          <w:position w:val="-12"/>
        </w:rPr>
        <w:object w:dxaOrig="1140" w:dyaOrig="380" w14:anchorId="52845C28">
          <v:shape id="_x0000_i1027" type="#_x0000_t75" style="width:56.85pt;height:19.35pt" o:ole="">
            <v:imagedata r:id="rId8" o:title=""/>
          </v:shape>
          <o:OLEObject Type="Embed" ProgID="Equation.DSMT4" ShapeID="_x0000_i1027" DrawAspect="Content" ObjectID="_1654026765" r:id="rId9"/>
        </w:object>
      </w:r>
      <w:r w:rsidR="00A93EAC">
        <w:t>(</w:t>
      </w:r>
      <w:r w:rsidR="00A93EAC">
        <w:rPr>
          <w:rFonts w:hint="eastAsia"/>
        </w:rPr>
        <w:t>例6</w:t>
      </w:r>
      <w:r w:rsidR="00A93EAC">
        <w:t>.3.1</w:t>
      </w:r>
      <w:r w:rsidR="005357FC">
        <w:rPr>
          <w:rFonts w:hint="eastAsia"/>
        </w:rPr>
        <w:t>）</w:t>
      </w:r>
    </w:p>
    <w:p w14:paraId="34D3FEF7" w14:textId="214EE9B9" w:rsidR="004E77D3" w:rsidRPr="00D954CE" w:rsidRDefault="004E77D3">
      <w:pPr>
        <w:rPr>
          <w:rFonts w:hint="eastAsia"/>
        </w:rPr>
      </w:pPr>
      <w:r>
        <w:rPr>
          <w:rFonts w:hint="eastAsia"/>
        </w:rPr>
        <w:t>P</w:t>
      </w:r>
      <w:r>
        <w:t>300</w:t>
      </w:r>
      <w:r>
        <w:rPr>
          <w:rFonts w:hint="eastAsia"/>
        </w:rPr>
        <w:t>页：</w:t>
      </w:r>
      <w:r w:rsidR="00DC59A0" w:rsidRPr="004E77D3">
        <w:rPr>
          <w:position w:val="-24"/>
        </w:rPr>
        <w:object w:dxaOrig="1359" w:dyaOrig="620" w14:anchorId="2E762E73">
          <v:shape id="_x0000_i1044" type="#_x0000_t75" style="width:67.75pt;height:30.85pt" o:ole="">
            <v:imagedata r:id="rId10" o:title=""/>
          </v:shape>
          <o:OLEObject Type="Embed" ProgID="Equation.DSMT4" ShapeID="_x0000_i1044" DrawAspect="Content" ObjectID="_1654026766" r:id="rId11"/>
        </w:object>
      </w:r>
      <w:r>
        <w:rPr>
          <w:rFonts w:hint="eastAsia"/>
        </w:rPr>
        <w:t>，书中有错，并且H</w:t>
      </w:r>
      <w:r>
        <w:t>2(z)</w:t>
      </w:r>
      <w:r>
        <w:rPr>
          <w:rFonts w:hint="eastAsia"/>
        </w:rPr>
        <w:t>的级联信号流图多画了一个1</w:t>
      </w:r>
    </w:p>
    <w:sectPr w:rsidR="004E77D3" w:rsidRPr="00D954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9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36F2"/>
    <w:rsid w:val="00092C9C"/>
    <w:rsid w:val="000A307F"/>
    <w:rsid w:val="00171586"/>
    <w:rsid w:val="00172A14"/>
    <w:rsid w:val="0020011D"/>
    <w:rsid w:val="002040BA"/>
    <w:rsid w:val="00220CF7"/>
    <w:rsid w:val="002736F2"/>
    <w:rsid w:val="003F14B0"/>
    <w:rsid w:val="0041035F"/>
    <w:rsid w:val="004B31AC"/>
    <w:rsid w:val="004E77D3"/>
    <w:rsid w:val="004F3848"/>
    <w:rsid w:val="005208FB"/>
    <w:rsid w:val="005357FC"/>
    <w:rsid w:val="00561ADD"/>
    <w:rsid w:val="00595415"/>
    <w:rsid w:val="005C117C"/>
    <w:rsid w:val="006126C7"/>
    <w:rsid w:val="006766D1"/>
    <w:rsid w:val="006A660C"/>
    <w:rsid w:val="007C7EA8"/>
    <w:rsid w:val="007E09DD"/>
    <w:rsid w:val="0085468A"/>
    <w:rsid w:val="008E4033"/>
    <w:rsid w:val="00957444"/>
    <w:rsid w:val="009B08FF"/>
    <w:rsid w:val="00A22A6C"/>
    <w:rsid w:val="00A76F16"/>
    <w:rsid w:val="00A93EAC"/>
    <w:rsid w:val="00B06518"/>
    <w:rsid w:val="00B708C7"/>
    <w:rsid w:val="00BB41B3"/>
    <w:rsid w:val="00C95C65"/>
    <w:rsid w:val="00CC12A4"/>
    <w:rsid w:val="00D954CE"/>
    <w:rsid w:val="00DC59A0"/>
    <w:rsid w:val="00DD1977"/>
    <w:rsid w:val="00E571A6"/>
    <w:rsid w:val="00EE250A"/>
    <w:rsid w:val="00F12DE0"/>
    <w:rsid w:val="00F46E2E"/>
    <w:rsid w:val="00FE7A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DBBD03"/>
  <w15:chartTrackingRefBased/>
  <w15:docId w15:val="{748D3738-4797-459C-9DE0-A4EED29B76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</Pages>
  <Words>35</Words>
  <Characters>205</Characters>
  <Application>Microsoft Office Word</Application>
  <DocSecurity>0</DocSecurity>
  <Lines>1</Lines>
  <Paragraphs>1</Paragraphs>
  <ScaleCrop>false</ScaleCrop>
  <Company/>
  <LinksUpToDate>false</LinksUpToDate>
  <CharactersWithSpaces>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 家辰</dc:creator>
  <cp:keywords/>
  <dc:description/>
  <cp:lastModifiedBy>朱 家辰</cp:lastModifiedBy>
  <cp:revision>12</cp:revision>
  <dcterms:created xsi:type="dcterms:W3CDTF">2020-06-13T07:40:00Z</dcterms:created>
  <dcterms:modified xsi:type="dcterms:W3CDTF">2020-06-18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